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8" r:id="rId2"/>
    <p:sldId id="259" r:id="rId3"/>
    <p:sldId id="257" r:id="rId4"/>
    <p:sldId id="256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FEF8"/>
    <a:srgbClr val="01266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93" autoAdjust="0"/>
    <p:restoredTop sz="94660"/>
  </p:normalViewPr>
  <p:slideViewPr>
    <p:cSldViewPr snapToGrid="0">
      <p:cViewPr>
        <p:scale>
          <a:sx n="125" d="100"/>
          <a:sy n="125" d="100"/>
        </p:scale>
        <p:origin x="60" y="1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2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5.wmf"/><Relationship Id="rId7" Type="http://schemas.openxmlformats.org/officeDocument/2006/relationships/image" Target="../media/image2.wmf"/><Relationship Id="rId12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6.wmf"/><Relationship Id="rId5" Type="http://schemas.openxmlformats.org/officeDocument/2006/relationships/image" Target="../media/image8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67A1-86F2-4531-B86C-539AD0AF202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764E7-BEC4-495B-BB13-2488DBA2D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30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458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C7167-66EF-4438-B1DC-36E90AF94A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937D79-8098-4A5C-8532-9FFE51ED4E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834745-2675-4D37-8738-11FECB41E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5BD772-4046-4A71-94A1-9D5B30231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CFA92E-B8E3-4258-9B3A-D218EDA3E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06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19A539-124D-4BE7-B526-862DF20C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C0DD163-DAA5-42C0-BEA0-6D0298614B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911B83-D90E-4874-BA92-7D5369FBF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22314A-C645-4478-92FB-54C041C3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B9414A-0C2A-4DC4-BBFE-75DE54CF8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327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982C454-631B-4AAD-9CEB-374849117E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8FD391-10A3-4EC4-93D7-90BE1556E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674131-3EE2-4E0C-8FD3-FE79688EB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F69566-F7F2-4B5B-BC5C-04F2B5C27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AED7C-D979-40F0-977F-94F905131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750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DF49E9-F900-470C-9F9E-0FE59CB5D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1B2211-D567-4079-B7C0-B65C6C599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0ADFBC-1654-4CC5-9D6A-4996A6F7D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D86F2D-7D80-4CF7-8AEE-D7CBCD7D6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722FC7-B596-41BF-B085-5BB8AFD56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31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8BEF3C-608E-4C72-BB84-204299234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0BBDBA-2FE0-4CF1-A966-9A8E409D6D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646144-E01C-4F5C-B904-17644F48B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BF97BF-82BD-4FC3-828B-3C84272B8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ACFE6E-DDF4-48A8-ADDA-8E73956C1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57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D10EE3-074B-4D92-8182-BD5B22D54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45E184-17F3-44B5-B69F-6BC35B347A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58FFF5-D8C4-48CE-9783-D97E0F0DFF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7E1AE6-ADB4-4D2B-B7E7-8EB70784B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DC7EFC-3F31-4AE8-B37E-7FA7B347A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12BE93-3FDB-4279-9D5C-E16C00BB9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25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D20A6-DF06-43D3-B694-74CF26F40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041492-5D65-4EAB-B729-002F19EFB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21833F-903A-484F-9D48-FE9DCF6596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3E92681-1121-480B-8F9E-1B5C167F6A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AD3E63-950A-4337-B2C6-440200AFB4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987C086-A053-42F0-B1AB-2A6F01B83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1FDC6F0-CB57-42B9-AB6F-217482EED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29659B8-A0CE-4A21-BA04-8F95C896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967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1FBDE9-CFC3-490D-96CC-BE0F2D5ED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757772-488D-4F63-B5A9-43C32ADC2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630C36-FC8A-4329-B18E-AF329308E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B0E0B2-9EE7-4BE9-BB6F-7F37FE6FF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241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EF1C555-EA8D-4952-AFF5-24AC51E61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77E4B79-BD46-49C0-A7FB-FC29A62FB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DC4A5-C579-4C95-89D5-4625C810F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655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D5F6D-3D44-492E-B4AD-1B776FF6E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A99B4B-261C-483F-AA9E-AFEAF8DAD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37E470-C9F7-4899-81AA-094406765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F66D77-CC97-4EC2-A7FA-BBC0EDD8C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AC98D8-72D0-4353-93BC-A1E3C6099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771939-5EC6-4097-8922-FFBE005E1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68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51198-EEA3-4CE6-9951-643B777CED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E90510E-D9C1-4991-ABB3-A9DF93D7D8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E1C69F-3180-4D1A-B45B-3156504F3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2081FC-1357-40E1-AB15-F7AB1229F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1748CF-13C8-4C31-8B07-AF10C75E2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2C11C9-7944-4777-B3B4-B80FDDCFD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767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23619F-DCD4-4861-886C-E35D8026D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F53C27-C626-42ED-B569-9F10F6FCEF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C87AC4-D976-40DF-9DE4-3FAB62EFC8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843174-747B-4228-B1C9-9279BAEDC5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467231-D269-4BF2-9712-560A58C3D5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56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1154266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1656155" y="71624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215804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2659933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1154266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1656155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215804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265993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1154266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1656155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215804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2659933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01156"/>
              </p:ext>
            </p:extLst>
          </p:nvPr>
        </p:nvGraphicFramePr>
        <p:xfrm>
          <a:off x="1280633" y="398145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0633" y="398145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37161"/>
              </p:ext>
            </p:extLst>
          </p:nvPr>
        </p:nvGraphicFramePr>
        <p:xfrm>
          <a:off x="1499933" y="2253889"/>
          <a:ext cx="1399617" cy="2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933" y="2253889"/>
                        <a:ext cx="1399617" cy="23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A9ECF9E-DD05-4760-B474-9D0F52D8790A}"/>
              </a:ext>
            </a:extLst>
          </p:cNvPr>
          <p:cNvCxnSpPr>
            <a:cxnSpLocks/>
          </p:cNvCxnSpPr>
          <p:nvPr/>
        </p:nvCxnSpPr>
        <p:spPr>
          <a:xfrm>
            <a:off x="3161821" y="14890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F966785-5635-49BB-BB82-303F82A26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01142"/>
              </p:ext>
            </p:extLst>
          </p:nvPr>
        </p:nvGraphicFramePr>
        <p:xfrm>
          <a:off x="3663709" y="1185616"/>
          <a:ext cx="2915182" cy="54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09" y="1185616"/>
                        <a:ext cx="2915182" cy="54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C22BBED-808B-41F0-8BEA-DC2EFC48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70827"/>
              </p:ext>
            </p:extLst>
          </p:nvPr>
        </p:nvGraphicFramePr>
        <p:xfrm>
          <a:off x="916161" y="78028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6161" y="78028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D25A10D-5BCE-4B2A-B7F8-E00FC708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26452"/>
              </p:ext>
            </p:extLst>
          </p:nvPr>
        </p:nvGraphicFramePr>
        <p:xfrm>
          <a:off x="908866" y="128904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8866" y="128904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9348EFF-38AE-4D1E-A7F2-F8CB53AD8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19257"/>
              </p:ext>
            </p:extLst>
          </p:nvPr>
        </p:nvGraphicFramePr>
        <p:xfrm>
          <a:off x="904188" y="179781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4188" y="179781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52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36572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86761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36950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87139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36572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867616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369505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871394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36572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86761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36950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87139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47734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97923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48112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98301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47734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97923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48112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98301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47734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979235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48112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983013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713" y="479425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713" y="479425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103" y="2323814"/>
          <a:ext cx="1537311" cy="2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9103" y="2323814"/>
                        <a:ext cx="1537311" cy="25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995" y="2314077"/>
          <a:ext cx="1483017" cy="24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7995" y="2314077"/>
                        <a:ext cx="1483017" cy="244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3013" y="2335169"/>
          <a:ext cx="1399617" cy="2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23013" y="2335169"/>
                        <a:ext cx="1399617" cy="23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135CC8E-1583-427A-9913-250B32CFF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821" y="490734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35CC8E-1583-427A-9913-250B32CFF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1821" y="490734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83110E7-ECBD-40C7-9C1E-98E72CA2C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8256" y="490734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83110E7-ECBD-40C7-9C1E-98E72CA2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8256" y="490734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357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103" y="2323814"/>
          <a:ext cx="1537311" cy="2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1231560" imgH="203040" progId="Equation.DSMT4">
                  <p:embed/>
                </p:oleObj>
              </mc:Choice>
              <mc:Fallback>
                <p:oleObj name="Equation" r:id="rId12" imgW="12315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9103" y="2323814"/>
                        <a:ext cx="1537311" cy="25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983" y="2314077"/>
          <a:ext cx="1483017" cy="24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7983" y="2314077"/>
                        <a:ext cx="1483017" cy="244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938" y="2335169"/>
          <a:ext cx="1399617" cy="2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6" imgW="1231560" imgH="203040" progId="Equation.DSMT4">
                  <p:embed/>
                </p:oleObj>
              </mc:Choice>
              <mc:Fallback>
                <p:oleObj name="Equation" r:id="rId16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8938" y="2335169"/>
                        <a:ext cx="1399617" cy="23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C420C2E-376D-4FEB-B99C-28B418713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89993"/>
              </p:ext>
            </p:extLst>
          </p:nvPr>
        </p:nvGraphicFramePr>
        <p:xfrm>
          <a:off x="10968740" y="1075193"/>
          <a:ext cx="294939" cy="11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4" imgW="190440" imgH="685800" progId="Equation.DSMT4">
                  <p:embed/>
                </p:oleObj>
              </mc:Choice>
              <mc:Fallback>
                <p:oleObj name="Equation" r:id="rId24" imgW="190440" imgH="685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0CE9A0DC-29BD-4952-826A-58C2632FB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968740" y="1075193"/>
                        <a:ext cx="294939" cy="112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A306693C-D0FB-450F-9A91-D4DBBB305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22316"/>
              </p:ext>
            </p:extLst>
          </p:nvPr>
        </p:nvGraphicFramePr>
        <p:xfrm>
          <a:off x="9024220" y="788869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6" imgW="1879653" imgH="317701" progId="Equation.DSMT4">
                  <p:embed/>
                </p:oleObj>
              </mc:Choice>
              <mc:Fallback>
                <p:oleObj name="Equation" r:id="rId26" imgW="1879653" imgH="317701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031E889B-80EB-4DF4-9F5D-630328624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24220" y="788869"/>
                        <a:ext cx="187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7CDB5E39-BADD-4FF8-B65B-03DB79DE0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62010"/>
              </p:ext>
            </p:extLst>
          </p:nvPr>
        </p:nvGraphicFramePr>
        <p:xfrm>
          <a:off x="9539412" y="2218928"/>
          <a:ext cx="798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8" imgW="495000" imgH="203040" progId="Equation.DSMT4">
                  <p:embed/>
                </p:oleObj>
              </mc:Choice>
              <mc:Fallback>
                <p:oleObj name="Equation" r:id="rId28" imgW="495000" imgH="20304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9642B2F3-F19F-49E7-85DA-2C65AF7FE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539412" y="2218928"/>
                        <a:ext cx="79851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>
            <a:extLst>
              <a:ext uri="{FF2B5EF4-FFF2-40B4-BE49-F238E27FC236}">
                <a16:creationId xmlns:a16="http://schemas.microsoft.com/office/drawing/2014/main" id="{037DE594-F1E5-4BD8-9D16-193964D977E1}"/>
              </a:ext>
            </a:extLst>
          </p:cNvPr>
          <p:cNvSpPr/>
          <p:nvPr/>
        </p:nvSpPr>
        <p:spPr>
          <a:xfrm>
            <a:off x="9722567" y="1474713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B022E5F9-D581-4120-969D-A07DB5B6BAD9}"/>
              </a:ext>
            </a:extLst>
          </p:cNvPr>
          <p:cNvSpPr/>
          <p:nvPr/>
        </p:nvSpPr>
        <p:spPr>
          <a:xfrm>
            <a:off x="9728155" y="1088632"/>
            <a:ext cx="406400" cy="386080"/>
          </a:xfrm>
          <a:prstGeom prst="rect">
            <a:avLst/>
          </a:prstGeom>
          <a:solidFill>
            <a:srgbClr val="CFFD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322BB998-3FA4-42DD-A0B9-19D9AA0CFAE4}"/>
              </a:ext>
            </a:extLst>
          </p:cNvPr>
          <p:cNvSpPr/>
          <p:nvPr/>
        </p:nvSpPr>
        <p:spPr>
          <a:xfrm>
            <a:off x="10130873" y="1088634"/>
            <a:ext cx="406400" cy="386080"/>
          </a:xfrm>
          <a:prstGeom prst="rect">
            <a:avLst/>
          </a:prstGeom>
          <a:solidFill>
            <a:srgbClr val="008EA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C192F06C-23C0-43DF-BA81-14E695DE27A7}"/>
              </a:ext>
            </a:extLst>
          </p:cNvPr>
          <p:cNvSpPr/>
          <p:nvPr/>
        </p:nvSpPr>
        <p:spPr>
          <a:xfrm>
            <a:off x="8911673" y="1474714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23A0A48-F4A6-4766-8636-3BB34E00064D}"/>
              </a:ext>
            </a:extLst>
          </p:cNvPr>
          <p:cNvSpPr/>
          <p:nvPr/>
        </p:nvSpPr>
        <p:spPr>
          <a:xfrm>
            <a:off x="10539178" y="1088634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A4EF8F20-9938-4231-82C9-DA70E2996F2C}"/>
              </a:ext>
            </a:extLst>
          </p:cNvPr>
          <p:cNvSpPr/>
          <p:nvPr/>
        </p:nvSpPr>
        <p:spPr>
          <a:xfrm>
            <a:off x="9317120" y="1474713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DB90F610-2F48-4EC0-9A69-D4810E5FC226}"/>
              </a:ext>
            </a:extLst>
          </p:cNvPr>
          <p:cNvSpPr/>
          <p:nvPr/>
        </p:nvSpPr>
        <p:spPr>
          <a:xfrm>
            <a:off x="10130873" y="1474714"/>
            <a:ext cx="406400" cy="386080"/>
          </a:xfrm>
          <a:prstGeom prst="rect">
            <a:avLst/>
          </a:prstGeom>
          <a:solidFill>
            <a:srgbClr val="0A8CCE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0C2FEA61-7C3C-4923-B965-047F0D5ECE40}"/>
              </a:ext>
            </a:extLst>
          </p:cNvPr>
          <p:cNvSpPr/>
          <p:nvPr/>
        </p:nvSpPr>
        <p:spPr>
          <a:xfrm>
            <a:off x="10130873" y="1860794"/>
            <a:ext cx="406400" cy="386080"/>
          </a:xfrm>
          <a:prstGeom prst="rect">
            <a:avLst/>
          </a:prstGeom>
          <a:solidFill>
            <a:srgbClr val="28BBD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3E5D956E-BD6F-456C-A3D9-A310631AA99E}"/>
              </a:ext>
            </a:extLst>
          </p:cNvPr>
          <p:cNvSpPr/>
          <p:nvPr/>
        </p:nvSpPr>
        <p:spPr>
          <a:xfrm>
            <a:off x="10538226" y="1474714"/>
            <a:ext cx="406400" cy="386080"/>
          </a:xfrm>
          <a:prstGeom prst="rect">
            <a:avLst/>
          </a:prstGeom>
          <a:solidFill>
            <a:srgbClr val="BEF6F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D3C25E61-6B85-4743-A4AA-BC580130F4FD}"/>
              </a:ext>
            </a:extLst>
          </p:cNvPr>
          <p:cNvSpPr/>
          <p:nvPr/>
        </p:nvSpPr>
        <p:spPr>
          <a:xfrm>
            <a:off x="8911673" y="186079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E512F000-178B-43C2-B205-0532AE40B6F3}"/>
              </a:ext>
            </a:extLst>
          </p:cNvPr>
          <p:cNvSpPr/>
          <p:nvPr/>
        </p:nvSpPr>
        <p:spPr>
          <a:xfrm>
            <a:off x="9724473" y="1860794"/>
            <a:ext cx="406400" cy="386080"/>
          </a:xfrm>
          <a:prstGeom prst="rect">
            <a:avLst/>
          </a:prstGeom>
          <a:solidFill>
            <a:srgbClr val="BEF6F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1A1BF1A5-63B7-4D85-970B-3CEB2717400C}"/>
              </a:ext>
            </a:extLst>
          </p:cNvPr>
          <p:cNvSpPr/>
          <p:nvPr/>
        </p:nvSpPr>
        <p:spPr>
          <a:xfrm>
            <a:off x="9318073" y="1860794"/>
            <a:ext cx="406400" cy="386080"/>
          </a:xfrm>
          <a:prstGeom prst="rect">
            <a:avLst/>
          </a:prstGeom>
          <a:solidFill>
            <a:srgbClr val="12A7C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AF82CB6D-AB64-483A-AF3E-8F673624DE4F}"/>
              </a:ext>
            </a:extLst>
          </p:cNvPr>
          <p:cNvSpPr/>
          <p:nvPr/>
        </p:nvSpPr>
        <p:spPr>
          <a:xfrm>
            <a:off x="10537273" y="1860794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C4ED5D1C-6ED9-4372-8BA9-08D6415C13F2}"/>
              </a:ext>
            </a:extLst>
          </p:cNvPr>
          <p:cNvSpPr/>
          <p:nvPr/>
        </p:nvSpPr>
        <p:spPr>
          <a:xfrm>
            <a:off x="9316168" y="1088630"/>
            <a:ext cx="407352" cy="382046"/>
          </a:xfrm>
          <a:prstGeom prst="rect">
            <a:avLst/>
          </a:prstGeom>
          <a:solidFill>
            <a:srgbClr val="0E99C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18E711AC-A350-430F-9CDC-7FAFEAF7158F}"/>
              </a:ext>
            </a:extLst>
          </p:cNvPr>
          <p:cNvSpPr/>
          <p:nvPr/>
        </p:nvSpPr>
        <p:spPr>
          <a:xfrm>
            <a:off x="8913578" y="1088629"/>
            <a:ext cx="402589" cy="378579"/>
          </a:xfrm>
          <a:prstGeom prst="rect">
            <a:avLst/>
          </a:prstGeom>
          <a:solidFill>
            <a:srgbClr val="01266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E52E8148-6BED-4B8F-89EA-03610216891A}"/>
              </a:ext>
            </a:extLst>
          </p:cNvPr>
          <p:cNvSpPr/>
          <p:nvPr/>
        </p:nvSpPr>
        <p:spPr>
          <a:xfrm>
            <a:off x="8913780" y="1094004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533595FB-D900-4BA6-A2CB-AC9A561FA4CC}"/>
              </a:ext>
            </a:extLst>
          </p:cNvPr>
          <p:cNvSpPr/>
          <p:nvPr/>
        </p:nvSpPr>
        <p:spPr>
          <a:xfrm>
            <a:off x="10130410" y="108487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A185CC44-EEDA-4B5D-87B6-F3B3FB3292F0}"/>
              </a:ext>
            </a:extLst>
          </p:cNvPr>
          <p:cNvSpPr/>
          <p:nvPr/>
        </p:nvSpPr>
        <p:spPr>
          <a:xfrm>
            <a:off x="10130410" y="147846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C96F19A3-B46A-4351-A4A8-3372F32600F4}"/>
              </a:ext>
            </a:extLst>
          </p:cNvPr>
          <p:cNvSpPr/>
          <p:nvPr/>
        </p:nvSpPr>
        <p:spPr>
          <a:xfrm>
            <a:off x="9722299" y="147846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143AFDE9-5054-4FBC-9FE2-CD2CFDCFE459}"/>
              </a:ext>
            </a:extLst>
          </p:cNvPr>
          <p:cNvSpPr/>
          <p:nvPr/>
        </p:nvSpPr>
        <p:spPr>
          <a:xfrm>
            <a:off x="9309085" y="1859584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7FB3EF78-B24E-4889-B13B-6E8A81E54B12}"/>
              </a:ext>
            </a:extLst>
          </p:cNvPr>
          <p:cNvSpPr/>
          <p:nvPr/>
        </p:nvSpPr>
        <p:spPr>
          <a:xfrm>
            <a:off x="10129656" y="1868302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29703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13755"/>
              </p:ext>
            </p:extLst>
          </p:nvPr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51837"/>
              </p:ext>
            </p:extLst>
          </p:nvPr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9767"/>
              </p:ext>
            </p:extLst>
          </p:nvPr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30059"/>
              </p:ext>
            </p:extLst>
          </p:nvPr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40472"/>
              </p:ext>
            </p:extLst>
          </p:nvPr>
        </p:nvGraphicFramePr>
        <p:xfrm>
          <a:off x="1509103" y="2323814"/>
          <a:ext cx="1537311" cy="2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9103" y="2323814"/>
                        <a:ext cx="1537311" cy="25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54028"/>
              </p:ext>
            </p:extLst>
          </p:nvPr>
        </p:nvGraphicFramePr>
        <p:xfrm>
          <a:off x="3527983" y="2314077"/>
          <a:ext cx="1483017" cy="24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7983" y="2314077"/>
                        <a:ext cx="1483017" cy="244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37619"/>
              </p:ext>
            </p:extLst>
          </p:nvPr>
        </p:nvGraphicFramePr>
        <p:xfrm>
          <a:off x="5618938" y="2335169"/>
          <a:ext cx="1399617" cy="2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8938" y="2335169"/>
                        <a:ext cx="1399617" cy="23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8934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25</Words>
  <Application>Microsoft Office PowerPoint</Application>
  <PresentationFormat>宽屏</PresentationFormat>
  <Paragraphs>5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1" baseType="lpstr">
      <vt:lpstr>等线</vt:lpstr>
      <vt:lpstr>等线 Light</vt:lpstr>
      <vt:lpstr>Arial</vt:lpstr>
      <vt:lpstr>Lucida Console</vt:lpstr>
      <vt:lpstr>Office 主题​​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5</cp:revision>
  <dcterms:created xsi:type="dcterms:W3CDTF">2025-03-13T16:22:53Z</dcterms:created>
  <dcterms:modified xsi:type="dcterms:W3CDTF">2025-03-13T18:57:46Z</dcterms:modified>
</cp:coreProperties>
</file>